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0" r:id="rId2"/>
    <p:sldId id="260" r:id="rId3"/>
    <p:sldId id="256" r:id="rId4"/>
    <p:sldId id="258" r:id="rId5"/>
    <p:sldId id="257" r:id="rId6"/>
    <p:sldId id="269" r:id="rId7"/>
    <p:sldId id="261" r:id="rId8"/>
    <p:sldId id="262" r:id="rId9"/>
    <p:sldId id="271" r:id="rId10"/>
    <p:sldId id="263" r:id="rId11"/>
    <p:sldId id="264" r:id="rId12"/>
    <p:sldId id="265" r:id="rId13"/>
    <p:sldId id="272" r:id="rId14"/>
    <p:sldId id="266" r:id="rId15"/>
    <p:sldId id="268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54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EAB40-F146-4BE7-A59C-E19F9809E2C5}" type="datetimeFigureOut">
              <a:rPr lang="en-US" smtClean="0"/>
              <a:t>3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D80B67-FACF-468C-9A21-EC9C9478BF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663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085EB-7763-4EA5-A470-1E7CC2DBDF35}" type="datetime1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FFCA9-29F9-4A23-ACC2-564421A6490C}" type="datetime1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4536F-5364-430D-9BC2-9B58EC727D76}" type="datetime1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47901-344B-447C-80BB-8B89109C534C}" type="datetime1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5F745-A517-4758-A7A5-D5EB6CD881C1}" type="datetime1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1B295-74D7-4277-875B-C4C9727DEEC6}" type="datetime1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6A2C-1020-4B30-92B7-CB2B2E0CB83B}" type="datetime1">
              <a:rPr lang="en-US" smtClean="0"/>
              <a:t>3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C150F-D166-4BA7-970F-2E056A3BF9E5}" type="datetime1">
              <a:rPr lang="en-US" smtClean="0"/>
              <a:t>3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04733-CDF5-437E-B147-B2056515386B}" type="datetime1">
              <a:rPr lang="en-US" smtClean="0"/>
              <a:t>3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3A608-F8FE-447A-A1D7-8855FE6CF509}" type="datetime1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E43AF-B333-4E98-89C3-0ED769AA6C26}" type="datetime1">
              <a:rPr lang="en-US" smtClean="0"/>
              <a:t>3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EEB20C-8D73-42B2-A744-7EC34FEDC923}" type="datetime1">
              <a:rPr lang="en-US" smtClean="0"/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836" y="2438400"/>
            <a:ext cx="8229600" cy="1143000"/>
          </a:xfrm>
        </p:spPr>
        <p:txBody>
          <a:bodyPr/>
          <a:lstStyle/>
          <a:p>
            <a:r>
              <a:rPr lang="en-US" dirty="0"/>
              <a:t>The Multivariate Norma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4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riance-covariance from existing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2136339"/>
            <a:ext cx="8610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fram.frex4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v1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ov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v1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v1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504476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 type=</a:t>
            </a:r>
            <a:r>
              <a:rPr lang="en-US" dirty="0" err="1"/>
              <a:t>corr</a:t>
            </a:r>
            <a:r>
              <a:rPr lang="en-US" dirty="0"/>
              <a:t> dataset in IM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2317333"/>
            <a:ext cx="90678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us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cov1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rea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all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_ where(_TYPE_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COV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v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[r=_NAME_ c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Name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]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rea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all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_ where(_TYPE_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CORR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r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rea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all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_ where(_TYPE_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MEAN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mean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rea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all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_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_ where(_TYPE_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STD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los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cov1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v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 mean,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r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528451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e using Proc </a:t>
            </a:r>
            <a:r>
              <a:rPr lang="en-US" dirty="0" err="1"/>
              <a:t>SimN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2057400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 = 10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imnorm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ata=Cov1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i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VN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&amp;n seed = &amp;seed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VN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O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lots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poin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NONE)=matrix(histogram)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27253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783" y="-63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ting Between Correlation and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67687"/>
              </p:ext>
            </p:extLst>
          </p:nvPr>
        </p:nvGraphicFramePr>
        <p:xfrm>
          <a:off x="144190" y="2362200"/>
          <a:ext cx="8842785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5219640" imgH="863280" progId="Equation.DSMT4">
                  <p:embed/>
                </p:oleObj>
              </mc:Choice>
              <mc:Fallback>
                <p:oleObj name="Equation" r:id="rId3" imgW="5219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90" y="2362200"/>
                        <a:ext cx="8842785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8699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29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verting Between Correlation and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" y="948690"/>
            <a:ext cx="8686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convert covariance to correlation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	example matrix from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sas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help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S = 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.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6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8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.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8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}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D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r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S)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d)*s*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d*r*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,co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SAS functions in the IMLMLIB library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	cov2corr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	corr2cov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cov2corr(s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cov1=corr2cov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,vecdia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d)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v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639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617" y="2566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When is a correlation matrix not a correlation matrix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8200" y="1443841"/>
            <a:ext cx="7543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a correlation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d = 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_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d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,eigval_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not a correlation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C = {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.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}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_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C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,eigval_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514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ecking whether a matrix is </a:t>
            </a:r>
            <a:r>
              <a:rPr lang="en-US" dirty="0" err="1"/>
              <a:t>symetric</a:t>
            </a:r>
            <a:r>
              <a:rPr lang="en-US" dirty="0"/>
              <a:t> and positive definit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1064124"/>
            <a:ext cx="91440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im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A = {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-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-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-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-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};</a:t>
            </a:r>
          </a:p>
          <a:p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/* finite-precision test of whether a matrix is symmetric */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tar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Check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A)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B = (A + A`)/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scale = max(abs(A))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delta = scale * constant(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SQRTMACEPS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 all( abs(B-A)&lt; delta ) )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finish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/* test a matrix for symmetry */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sSy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Check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A)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sSy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/*check for positive semi-definite using root*/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G = root(A,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1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NoError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G=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print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The matrix is not positive semidefinite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/* check for positive-definite using </a:t>
            </a:r>
            <a:r>
              <a:rPr lang="en-US" sz="1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eigval</a:t>
            </a:r>
            <a:r>
              <a:rPr lang="en-US" sz="1400" dirty="0">
                <a:solidFill>
                  <a:srgbClr val="008000"/>
                </a:solidFill>
                <a:latin typeface="Lucida Console" panose="020B0609040504020204" pitchFamily="49" charset="0"/>
              </a:rPr>
              <a:t> function*/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A)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prin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any(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&lt;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print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The matrix is not positive semidefinite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if all(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igva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&gt;</a:t>
            </a:r>
            <a:r>
              <a:rPr lang="en-US" sz="1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 then print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Matrix is positive-definite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print </a:t>
            </a:r>
            <a:r>
              <a:rPr lang="en-US" sz="1400" dirty="0">
                <a:solidFill>
                  <a:srgbClr val="800080"/>
                </a:solidFill>
                <a:latin typeface="Lucida Console" panose="020B0609040504020204" pitchFamily="49" charset="0"/>
              </a:rPr>
              <a:t>"Matrix is Positive Semi-definite"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16501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ormal Distrib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95588" y="1389063"/>
          <a:ext cx="4303712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3543120" imgH="3759120" progId="Equation.DSMT4">
                  <p:embed/>
                </p:oleObj>
              </mc:Choice>
              <mc:Fallback>
                <p:oleObj name="Equation" r:id="rId3" imgW="3543120" imgH="375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389063"/>
                        <a:ext cx="4303712" cy="456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789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6292"/>
              </p:ext>
            </p:extLst>
          </p:nvPr>
        </p:nvGraphicFramePr>
        <p:xfrm>
          <a:off x="1219200" y="1219200"/>
          <a:ext cx="70326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6400800" imgH="3327120" progId="Equation.DSMT4">
                  <p:embed/>
                </p:oleObj>
              </mc:Choice>
              <mc:Fallback>
                <p:oleObj name="Equation" r:id="rId3" imgW="6400800" imgH="332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7032625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36753"/>
              </p:ext>
            </p:extLst>
          </p:nvPr>
        </p:nvGraphicFramePr>
        <p:xfrm>
          <a:off x="1778000" y="5486400"/>
          <a:ext cx="5181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5181480" imgH="1257120" progId="Equation.DSMT4">
                  <p:embed/>
                </p:oleObj>
              </mc:Choice>
              <mc:Fallback>
                <p:oleObj name="Equation" r:id="rId5" imgW="5181480" imgH="1257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86400"/>
                        <a:ext cx="51816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he Multivariate Norm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1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fontAlgn="base" hangingPunct="0"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+mn-lt"/>
              </a:rPr>
              <a:t>Subsets of a </a:t>
            </a:r>
            <a:r>
              <a:rPr lang="en-US" altLang="en-US" sz="3200" dirty="0">
                <a:latin typeface="+mn-lt"/>
              </a:rPr>
              <a:t>MVN </a:t>
            </a:r>
            <a:r>
              <a:rPr lang="en-US" altLang="en-US" sz="3200" dirty="0">
                <a:solidFill>
                  <a:srgbClr val="000000"/>
                </a:solidFill>
                <a:latin typeface="+mn-lt"/>
              </a:rPr>
              <a:t>are also </a:t>
            </a:r>
            <a:r>
              <a:rPr lang="en-US" altLang="en-US" sz="3200" dirty="0">
                <a:latin typeface="+mn-lt"/>
              </a:rPr>
              <a:t>MVN</a:t>
            </a:r>
            <a:br>
              <a:rPr lang="en-US" altLang="en-US" sz="32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3200" dirty="0">
                <a:solidFill>
                  <a:srgbClr val="000000"/>
                </a:solidFill>
                <a:latin typeface="+mn-lt"/>
              </a:rPr>
              <a:t>with mean gotten by taking the correct elements from </a:t>
            </a:r>
            <a:r>
              <a:rPr lang="en-US" altLang="en-US" sz="3200" b="1" dirty="0">
                <a:solidFill>
                  <a:srgbClr val="000000"/>
                </a:solidFill>
                <a:latin typeface="+mn-lt"/>
              </a:rPr>
              <a:t>µ</a:t>
            </a:r>
            <a:r>
              <a:rPr lang="en-US" altLang="en-US" sz="3200" dirty="0">
                <a:solidFill>
                  <a:srgbClr val="000000"/>
                </a:solidFill>
                <a:latin typeface="+mn-lt"/>
              </a:rPr>
              <a:t> and variance and variance gotten by</a:t>
            </a:r>
            <a:r>
              <a:rPr lang="en-US" altLang="en-US" sz="3200" dirty="0">
                <a:latin typeface="+mn-lt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+mn-lt"/>
              </a:rPr>
              <a:t>taking the correct rows and columns from </a:t>
            </a:r>
            <a:r>
              <a:rPr lang="en-US" altLang="en-US" sz="3200" b="1" dirty="0">
                <a:solidFill>
                  <a:srgbClr val="000000"/>
                </a:solidFill>
                <a:latin typeface="+mn-lt"/>
              </a:rPr>
              <a:t>∑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9049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71883"/>
              </p:ext>
            </p:extLst>
          </p:nvPr>
        </p:nvGraphicFramePr>
        <p:xfrm>
          <a:off x="2984500" y="2133600"/>
          <a:ext cx="2493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133600"/>
                        <a:ext cx="2493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91818"/>
              </p:ext>
            </p:extLst>
          </p:nvPr>
        </p:nvGraphicFramePr>
        <p:xfrm>
          <a:off x="3203863" y="3563374"/>
          <a:ext cx="2057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939600" imgH="177480" progId="Equation.DSMT4">
                  <p:embed/>
                </p:oleObj>
              </mc:Choice>
              <mc:Fallback>
                <p:oleObj name="Equation" r:id="rId5" imgW="9396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63" y="3563374"/>
                        <a:ext cx="2057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36703"/>
              </p:ext>
            </p:extLst>
          </p:nvPr>
        </p:nvGraphicFramePr>
        <p:xfrm>
          <a:off x="2007523" y="4719074"/>
          <a:ext cx="44500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523" y="4719074"/>
                        <a:ext cx="445008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1392" y="76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Combinations of MVNs are also MV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69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</p:spPr>
        <p:txBody>
          <a:bodyPr/>
          <a:lstStyle/>
          <a:p>
            <a:r>
              <a:rPr lang="en-US" dirty="0"/>
              <a:t>PROC SIMN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4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imulation with PROC SIMN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04800" y="1355435"/>
            <a:ext cx="88392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00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create a TYPE=COV data set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o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yp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COV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n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_TYPE_ $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_NAME_ $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1 x2 x3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atalin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COV     x1      3 2 1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COV     x2      2 4 0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COV     x3      1 0 5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MEAN            1 2 3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imnorm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ata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o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si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VN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size of sample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    seed = &amp;seed;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 random number seed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1-x3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819671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eate scatter plot matrix of simulated data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" y="2690336"/>
            <a:ext cx="739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VN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O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lots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xpoin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NONE)=matrix(histogram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: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0809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878" y="2667000"/>
            <a:ext cx="8229600" cy="1143000"/>
          </a:xfrm>
        </p:spPr>
        <p:txBody>
          <a:bodyPr/>
          <a:lstStyle/>
          <a:p>
            <a:r>
              <a:rPr lang="en-US" dirty="0"/>
              <a:t>Where to get variance-covari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2342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</TotalTime>
  <Words>597</Words>
  <Application>Microsoft Office PowerPoint</Application>
  <PresentationFormat>On-screen Show (4:3)</PresentationFormat>
  <Paragraphs>14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Lucida Console</vt:lpstr>
      <vt:lpstr>Office Theme</vt:lpstr>
      <vt:lpstr>Equation</vt:lpstr>
      <vt:lpstr>MathType 6.0 Equation</vt:lpstr>
      <vt:lpstr>The Multivariate Normal</vt:lpstr>
      <vt:lpstr>The Normal Distribution</vt:lpstr>
      <vt:lpstr>The Multivariate Normal</vt:lpstr>
      <vt:lpstr>Subsets of a MVN are also MVN with mean gotten by taking the correct elements from µ and variance and variance gotten by taking the correct rows and columns from ∑</vt:lpstr>
      <vt:lpstr>Linear Combinations of MVNs are also MVNs</vt:lpstr>
      <vt:lpstr>PROC SIMNORM</vt:lpstr>
      <vt:lpstr>Simulation with PROC SIMNORM</vt:lpstr>
      <vt:lpstr>Create scatter plot matrix of simulated data </vt:lpstr>
      <vt:lpstr>Where to get variance-covariance</vt:lpstr>
      <vt:lpstr>Variance-covariance from existing Data</vt:lpstr>
      <vt:lpstr>Read type=corr dataset in IML</vt:lpstr>
      <vt:lpstr>Simulate using Proc SimNorm</vt:lpstr>
      <vt:lpstr>Converting Between Correlation and Covariance Matrices</vt:lpstr>
      <vt:lpstr>Converting Between Correlation and Covariance Matrices</vt:lpstr>
      <vt:lpstr>When is a correlation matrix not a correlation matrix?</vt:lpstr>
      <vt:lpstr>Checking whether a matrix is symetric and positive defini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Sr</dc:creator>
  <cp:lastModifiedBy>Dan McGee</cp:lastModifiedBy>
  <cp:revision>21</cp:revision>
  <dcterms:created xsi:type="dcterms:W3CDTF">2011-02-06T20:03:03Z</dcterms:created>
  <dcterms:modified xsi:type="dcterms:W3CDTF">2017-03-13T18:17:29Z</dcterms:modified>
</cp:coreProperties>
</file>